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57" r:id="rId4"/>
    <p:sldId id="266" r:id="rId5"/>
    <p:sldId id="267" r:id="rId6"/>
    <p:sldId id="269" r:id="rId7"/>
    <p:sldId id="262" r:id="rId8"/>
    <p:sldId id="264" r:id="rId9"/>
    <p:sldId id="265" r:id="rId10"/>
    <p:sldId id="273" r:id="rId11"/>
    <p:sldId id="271" r:id="rId12"/>
    <p:sldId id="27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0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153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800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163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11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0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95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20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47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1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28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49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48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.wmf"/><Relationship Id="rId5" Type="http://schemas.openxmlformats.org/officeDocument/2006/relationships/image" Target="../media/image1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5" Type="http://schemas.openxmlformats.org/officeDocument/2006/relationships/image" Target="../media/image1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9</a:t>
            </a:r>
            <a:endParaRPr lang="en-US" sz="5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811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ample MCQ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hich of the following is the formula for Fourier sine integral?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a)                                                                                  b)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c) Both        d) none </a:t>
            </a:r>
          </a:p>
          <a:p>
            <a:r>
              <a:rPr lang="en-US" sz="2000" dirty="0"/>
              <a:t>Which of the following is the formula for Fourier </a:t>
            </a:r>
            <a:r>
              <a:rPr lang="en-US" sz="2000" dirty="0" smtClean="0"/>
              <a:t>cosine </a:t>
            </a:r>
            <a:r>
              <a:rPr lang="en-US" sz="2000" dirty="0"/>
              <a:t>integral?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a</a:t>
            </a:r>
            <a:r>
              <a:rPr lang="en-US" sz="2000" dirty="0"/>
              <a:t>) </a:t>
            </a:r>
            <a:r>
              <a:rPr lang="en-US" sz="2000" dirty="0" smtClean="0"/>
              <a:t>                                                                                 </a:t>
            </a:r>
            <a:r>
              <a:rPr lang="en-US" sz="2000" dirty="0"/>
              <a:t>b</a:t>
            </a:r>
            <a:r>
              <a:rPr lang="en-US" sz="2000" dirty="0" smtClean="0"/>
              <a:t>) 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) Both        d) none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65232"/>
              </p:ext>
            </p:extLst>
          </p:nvPr>
        </p:nvGraphicFramePr>
        <p:xfrm>
          <a:off x="1220667" y="2410435"/>
          <a:ext cx="3892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Уравнение" r:id="rId3" imgW="2578100" imgH="482600" progId="Equation.3">
                  <p:embed/>
                </p:oleObj>
              </mc:Choice>
              <mc:Fallback>
                <p:oleObj name="Уравнение" r:id="rId3" imgW="2578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667" y="2410435"/>
                        <a:ext cx="3892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60357"/>
              </p:ext>
            </p:extLst>
          </p:nvPr>
        </p:nvGraphicFramePr>
        <p:xfrm>
          <a:off x="6195400" y="2378563"/>
          <a:ext cx="3208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Уравнение" r:id="rId5" imgW="1612800" imgH="482400" progId="Equation.3">
                  <p:embed/>
                </p:oleObj>
              </mc:Choice>
              <mc:Fallback>
                <p:oleObj name="Уравнение" r:id="rId5" imgW="1612800" imgH="482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400" y="2378563"/>
                        <a:ext cx="3208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00680"/>
              </p:ext>
            </p:extLst>
          </p:nvPr>
        </p:nvGraphicFramePr>
        <p:xfrm>
          <a:off x="1372578" y="4380523"/>
          <a:ext cx="3892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Уравнение" r:id="rId7" imgW="2578100" imgH="482600" progId="Equation.3">
                  <p:embed/>
                </p:oleObj>
              </mc:Choice>
              <mc:Fallback>
                <p:oleObj name="Уравнение" r:id="rId7" imgW="25781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578" y="4380523"/>
                        <a:ext cx="3892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05721"/>
              </p:ext>
            </p:extLst>
          </p:nvPr>
        </p:nvGraphicFramePr>
        <p:xfrm>
          <a:off x="6205782" y="4348039"/>
          <a:ext cx="3282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Уравнение" r:id="rId8" imgW="1651000" imgH="482600" progId="Equation.3">
                  <p:embed/>
                </p:oleObj>
              </mc:Choice>
              <mc:Fallback>
                <p:oleObj name="Уравнение" r:id="rId8" imgW="16510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82" y="4348039"/>
                        <a:ext cx="32829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015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8567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utcom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48053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fter this lecture students will be able </a:t>
            </a:r>
          </a:p>
          <a:p>
            <a:r>
              <a:rPr lang="en-US" dirty="0"/>
              <a:t>t</a:t>
            </a:r>
            <a:r>
              <a:rPr lang="en-US" dirty="0" smtClean="0"/>
              <a:t>o calculate Fourier sine integral</a:t>
            </a:r>
          </a:p>
          <a:p>
            <a:r>
              <a:rPr lang="en-US" dirty="0"/>
              <a:t>to calculate Fourier </a:t>
            </a:r>
            <a:r>
              <a:rPr lang="en-US" dirty="0" smtClean="0"/>
              <a:t>cosine </a:t>
            </a:r>
            <a:r>
              <a:rPr lang="en-US" dirty="0"/>
              <a:t>integr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9650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512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Next clas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7815"/>
            <a:ext cx="10515600" cy="4899148"/>
          </a:xfrm>
        </p:spPr>
        <p:txBody>
          <a:bodyPr/>
          <a:lstStyle/>
          <a:p>
            <a:r>
              <a:rPr lang="en-US" dirty="0" smtClean="0"/>
              <a:t>Application of Fourier transfor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5881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5121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bjectiv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48862"/>
            <a:ext cx="10515600" cy="5028101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o discuss Fourier sine integral</a:t>
            </a:r>
          </a:p>
          <a:p>
            <a:r>
              <a:rPr lang="en-US" dirty="0"/>
              <a:t>t</a:t>
            </a:r>
            <a:r>
              <a:rPr lang="en-US" dirty="0" smtClean="0"/>
              <a:t>o discuss Fourier cosine integr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788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is a formula for the decomposition of a non-periodic function into harmonic components whose frequencies range over a continuous set of values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on-periodic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piecewise continuous in any infinite interval 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s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where                                                and</a:t>
            </a:r>
          </a:p>
          <a:p>
            <a:pPr marL="0" indent="0" algn="just">
              <a:buNone/>
            </a:pPr>
            <a:endParaRPr lang="en-US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6707"/>
              </p:ext>
            </p:extLst>
          </p:nvPr>
        </p:nvGraphicFramePr>
        <p:xfrm>
          <a:off x="3853550" y="3435529"/>
          <a:ext cx="5698907" cy="100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Уравнение" r:id="rId3" imgW="2578100" imgH="482600" progId="Equation.3">
                  <p:embed/>
                </p:oleObj>
              </mc:Choice>
              <mc:Fallback>
                <p:oleObj name="Уравнение" r:id="rId3" imgW="25781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50" y="3435529"/>
                        <a:ext cx="5698907" cy="1001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58022"/>
              </p:ext>
            </p:extLst>
          </p:nvPr>
        </p:nvGraphicFramePr>
        <p:xfrm>
          <a:off x="2560323" y="4572008"/>
          <a:ext cx="2508065" cy="72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Уравнение" r:id="rId5" imgW="1714500" imgH="469900" progId="Equation.3">
                  <p:embed/>
                </p:oleObj>
              </mc:Choice>
              <mc:Fallback>
                <p:oleObj name="Уравнение" r:id="rId5" imgW="17145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3" y="4572008"/>
                        <a:ext cx="2508065" cy="726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9510"/>
              </p:ext>
            </p:extLst>
          </p:nvPr>
        </p:nvGraphicFramePr>
        <p:xfrm>
          <a:off x="6831875" y="4624260"/>
          <a:ext cx="2560319" cy="72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Уравнение" r:id="rId7" imgW="1689100" imgH="469900" progId="Equation.3">
                  <p:embed/>
                </p:oleObj>
              </mc:Choice>
              <mc:Fallback>
                <p:oleObj name="Уравнение" r:id="rId7" imgW="16891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875" y="4624260"/>
                        <a:ext cx="2560319" cy="726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330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4814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cosine integral:</a:t>
                </a: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 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 marL="0" indent="0">
                  <a:buNone/>
                </a:pP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unc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e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(even) and                (odd)   </a:t>
                </a:r>
              </a:p>
              <a:p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cosine integral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4814"/>
                <a:ext cx="10515600" cy="4351338"/>
              </a:xfrm>
              <a:blipFill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1132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03477"/>
              </p:ext>
            </p:extLst>
          </p:nvPr>
        </p:nvGraphicFramePr>
        <p:xfrm>
          <a:off x="3905794" y="2246811"/>
          <a:ext cx="3892732" cy="82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Уравнение" r:id="rId4" imgW="2578100" imgH="482600" progId="Equation.3">
                  <p:embed/>
                </p:oleObj>
              </mc:Choice>
              <mc:Fallback>
                <p:oleObj name="Уравнение" r:id="rId4" imgW="25781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94" y="2246811"/>
                        <a:ext cx="3892732" cy="821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56934"/>
              </p:ext>
            </p:extLst>
          </p:nvPr>
        </p:nvGraphicFramePr>
        <p:xfrm>
          <a:off x="2325194" y="2926083"/>
          <a:ext cx="2730134" cy="77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Уравнение" r:id="rId6" imgW="1714500" imgH="469900" progId="Equation.3">
                  <p:embed/>
                </p:oleObj>
              </mc:Choice>
              <mc:Fallback>
                <p:oleObj name="Уравнение" r:id="rId6" imgW="17145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94" y="2926083"/>
                        <a:ext cx="2730134" cy="773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82189"/>
              </p:ext>
            </p:extLst>
          </p:nvPr>
        </p:nvGraphicFramePr>
        <p:xfrm>
          <a:off x="6178739" y="2873829"/>
          <a:ext cx="2521118" cy="7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Уравнение" r:id="rId8" imgW="1689100" imgH="469900" progId="Equation.3">
                  <p:embed/>
                </p:oleObj>
              </mc:Choice>
              <mc:Fallback>
                <p:oleObj name="Уравнение" r:id="rId8" imgW="16891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39" y="2873829"/>
                        <a:ext cx="2521118" cy="7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0746"/>
              </p:ext>
            </p:extLst>
          </p:nvPr>
        </p:nvGraphicFramePr>
        <p:xfrm>
          <a:off x="3618411" y="4663456"/>
          <a:ext cx="2448667" cy="73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Уравнение" r:id="rId10" imgW="1701800" imgH="482600" progId="Equation.3">
                  <p:embed/>
                </p:oleObj>
              </mc:Choice>
              <mc:Fallback>
                <p:oleObj name="Уравнение" r:id="rId10" imgW="1701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411" y="4663456"/>
                        <a:ext cx="2448667" cy="73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76431"/>
              </p:ext>
            </p:extLst>
          </p:nvPr>
        </p:nvGraphicFramePr>
        <p:xfrm>
          <a:off x="7667903" y="4802239"/>
          <a:ext cx="953588" cy="35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Уравнение" r:id="rId12" imgW="596641" imgH="203112" progId="Equation.3">
                  <p:embed/>
                </p:oleObj>
              </mc:Choice>
              <mc:Fallback>
                <p:oleObj name="Уравнение" r:id="rId12" imgW="596641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903" y="4802239"/>
                        <a:ext cx="953588" cy="357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19125"/>
              </p:ext>
            </p:extLst>
          </p:nvPr>
        </p:nvGraphicFramePr>
        <p:xfrm>
          <a:off x="6779642" y="5355784"/>
          <a:ext cx="3284022" cy="85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Уравнение" r:id="rId14" imgW="1651000" imgH="482600" progId="Equation.3">
                  <p:embed/>
                </p:oleObj>
              </mc:Choice>
              <mc:Fallback>
                <p:oleObj name="Уравнение" r:id="rId14" imgW="1651000" imgH="482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642" y="5355784"/>
                        <a:ext cx="3284022" cy="85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507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4814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sine integral:</a:t>
                </a:r>
              </a:p>
              <a:p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 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 marL="0" indent="0">
                  <a:buNone/>
                </a:pP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unc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and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(odd)      and                                           (even)</a:t>
                </a:r>
              </a:p>
              <a:p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ier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e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l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4814"/>
                <a:ext cx="10515600" cy="4351338"/>
              </a:xfrm>
              <a:blipFill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52400" y="1132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05794" y="2246811"/>
          <a:ext cx="3892732" cy="82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Уравнение" r:id="rId4" imgW="2578100" imgH="482600" progId="Equation.3">
                  <p:embed/>
                </p:oleObj>
              </mc:Choice>
              <mc:Fallback>
                <p:oleObj name="Уравнение" r:id="rId4" imgW="2578100" imgH="482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94" y="2246811"/>
                        <a:ext cx="3892732" cy="821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5194" y="2926083"/>
          <a:ext cx="2730134" cy="77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Уравнение" r:id="rId6" imgW="1714500" imgH="469900" progId="Equation.3">
                  <p:embed/>
                </p:oleObj>
              </mc:Choice>
              <mc:Fallback>
                <p:oleObj name="Уравнение" r:id="rId6" imgW="1714500" imgH="4699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94" y="2926083"/>
                        <a:ext cx="2730134" cy="773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78739" y="2873829"/>
          <a:ext cx="2521118" cy="7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Уравнение" r:id="rId8" imgW="1689100" imgH="469900" progId="Equation.3">
                  <p:embed/>
                </p:oleObj>
              </mc:Choice>
              <mc:Fallback>
                <p:oleObj name="Уравнение" r:id="rId8" imgW="1689100" imgH="4699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39" y="2873829"/>
                        <a:ext cx="2521118" cy="7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52640"/>
              </p:ext>
            </p:extLst>
          </p:nvPr>
        </p:nvGraphicFramePr>
        <p:xfrm>
          <a:off x="4885873" y="4664075"/>
          <a:ext cx="2393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Уравнение" r:id="rId10" imgW="1663560" imgH="482400" progId="Equation.3">
                  <p:embed/>
                </p:oleObj>
              </mc:Choice>
              <mc:Fallback>
                <p:oleObj name="Уравнение" r:id="rId10" imgW="1663560" imgH="4824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873" y="4664075"/>
                        <a:ext cx="23939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74707"/>
              </p:ext>
            </p:extLst>
          </p:nvPr>
        </p:nvGraphicFramePr>
        <p:xfrm>
          <a:off x="1903413" y="4802188"/>
          <a:ext cx="9334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Уравнение" r:id="rId12" imgW="583920" imgH="203040" progId="Equation.3">
                  <p:embed/>
                </p:oleObj>
              </mc:Choice>
              <mc:Fallback>
                <p:oleObj name="Уравнение" r:id="rId12" imgW="583920" imgH="20304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802188"/>
                        <a:ext cx="9334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18527"/>
              </p:ext>
            </p:extLst>
          </p:nvPr>
        </p:nvGraphicFramePr>
        <p:xfrm>
          <a:off x="6816725" y="5356225"/>
          <a:ext cx="3208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Уравнение" r:id="rId14" imgW="1612800" imgH="482400" progId="Equation.3">
                  <p:embed/>
                </p:oleObj>
              </mc:Choice>
              <mc:Fallback>
                <p:oleObj name="Уравнение" r:id="rId14" imgW="1612800" imgH="4824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356225"/>
                        <a:ext cx="3208338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694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ful formula:</a:t>
            </a:r>
            <a:endParaRPr 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1" y="2612571"/>
            <a:ext cx="4480560" cy="11204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612" y="3867967"/>
            <a:ext cx="4441372" cy="10567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46315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(continued)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4813"/>
                <a:ext cx="10515600" cy="488868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endParaRPr lang="en-US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urier integral of          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where                                       a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prove that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</a:t>
                </a:r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0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d>
                          <m:d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4813"/>
                <a:ext cx="10515600" cy="4888683"/>
              </a:xfrm>
              <a:blipFill>
                <a:blip r:embed="rId3"/>
                <a:stretch>
                  <a:fillRect l="-928" t="-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65661"/>
              </p:ext>
            </p:extLst>
          </p:nvPr>
        </p:nvGraphicFramePr>
        <p:xfrm>
          <a:off x="4689567" y="2325193"/>
          <a:ext cx="1123406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Уравнение" r:id="rId4" imgW="723586" imgH="228501" progId="Equation.3">
                  <p:embed/>
                </p:oleObj>
              </mc:Choice>
              <mc:Fallback>
                <p:oleObj name="Уравнение" r:id="rId4" imgW="723586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567" y="2325193"/>
                        <a:ext cx="1123406" cy="37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45638"/>
              </p:ext>
            </p:extLst>
          </p:nvPr>
        </p:nvGraphicFramePr>
        <p:xfrm>
          <a:off x="7014762" y="2364376"/>
          <a:ext cx="2351314" cy="35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Уравнение" r:id="rId6" imgW="1574800" imgH="203200" progId="Equation.3">
                  <p:embed/>
                </p:oleObj>
              </mc:Choice>
              <mc:Fallback>
                <p:oleObj name="Уравнение" r:id="rId6" imgW="15748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762" y="2364376"/>
                        <a:ext cx="2351314" cy="35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75693"/>
              </p:ext>
            </p:extLst>
          </p:nvPr>
        </p:nvGraphicFramePr>
        <p:xfrm>
          <a:off x="2717081" y="2743205"/>
          <a:ext cx="2338246" cy="78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Уравнение" r:id="rId8" imgW="1447172" imgH="482391" progId="Equation.3">
                  <p:embed/>
                </p:oleObj>
              </mc:Choice>
              <mc:Fallback>
                <p:oleObj name="Уравнение" r:id="rId8" imgW="1447172" imgH="48239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1" y="2743205"/>
                        <a:ext cx="2338246" cy="783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71971"/>
              </p:ext>
            </p:extLst>
          </p:nvPr>
        </p:nvGraphicFramePr>
        <p:xfrm>
          <a:off x="3065417" y="3679376"/>
          <a:ext cx="1123406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Уравнение" r:id="rId10" imgW="723586" imgH="228501" progId="Equation.3">
                  <p:embed/>
                </p:oleObj>
              </mc:Choice>
              <mc:Fallback>
                <p:oleObj name="Уравнение" r:id="rId10" imgW="723586" imgH="228501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17" y="3679376"/>
                        <a:ext cx="1123406" cy="37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52823"/>
              </p:ext>
            </p:extLst>
          </p:nvPr>
        </p:nvGraphicFramePr>
        <p:xfrm>
          <a:off x="2534195" y="4088679"/>
          <a:ext cx="4558411" cy="7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Уравнение" r:id="rId11" imgW="3060700" imgH="469900" progId="Equation.3">
                  <p:embed/>
                </p:oleObj>
              </mc:Choice>
              <mc:Fallback>
                <p:oleObj name="Уравнение" r:id="rId11" imgW="30607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95" y="4088679"/>
                        <a:ext cx="4558411" cy="74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97945"/>
              </p:ext>
            </p:extLst>
          </p:nvPr>
        </p:nvGraphicFramePr>
        <p:xfrm>
          <a:off x="2717081" y="4914367"/>
          <a:ext cx="2635551" cy="79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Уравнение" r:id="rId13" imgW="1701800" imgH="469900" progId="Equation.3">
                  <p:embed/>
                </p:oleObj>
              </mc:Choice>
              <mc:Fallback>
                <p:oleObj name="Уравнение" r:id="rId13" imgW="1701800" imgH="469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1" y="4914367"/>
                        <a:ext cx="2635551" cy="793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8154"/>
              </p:ext>
            </p:extLst>
          </p:nvPr>
        </p:nvGraphicFramePr>
        <p:xfrm>
          <a:off x="5481447" y="4984431"/>
          <a:ext cx="2158750" cy="72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Уравнение" r:id="rId15" imgW="1282700" imgH="482600" progId="Equation.3">
                  <p:embed/>
                </p:oleObj>
              </mc:Choice>
              <mc:Fallback>
                <p:oleObj name="Уравнение" r:id="rId15" imgW="12827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47" y="4984431"/>
                        <a:ext cx="2158750" cy="723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48631"/>
              </p:ext>
            </p:extLst>
          </p:nvPr>
        </p:nvGraphicFramePr>
        <p:xfrm>
          <a:off x="3545910" y="5751437"/>
          <a:ext cx="3113996" cy="71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Уравнение" r:id="rId17" imgW="2298700" imgH="508000" progId="Equation.3">
                  <p:embed/>
                </p:oleObj>
              </mc:Choice>
              <mc:Fallback>
                <p:oleObj name="Уравнение" r:id="rId17" imgW="2298700" imgH="508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910" y="5751437"/>
                        <a:ext cx="3113996" cy="715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09138"/>
              </p:ext>
            </p:extLst>
          </p:nvPr>
        </p:nvGraphicFramePr>
        <p:xfrm>
          <a:off x="8919255" y="5790240"/>
          <a:ext cx="15319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9" imgW="863280" imgH="431640" progId="Equation.DSMT4">
                  <p:embed/>
                </p:oleObj>
              </mc:Choice>
              <mc:Fallback>
                <p:oleObj name="Equation" r:id="rId19" imgW="86328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255" y="5790240"/>
                        <a:ext cx="153193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888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Integral 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51751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the Fourier integral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,</a:t>
            </a: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(proved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39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28488"/>
              </p:ext>
            </p:extLst>
          </p:nvPr>
        </p:nvGraphicFramePr>
        <p:xfrm>
          <a:off x="2728652" y="2521831"/>
          <a:ext cx="4808617" cy="84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Уравнение" r:id="rId3" imgW="2578100" imgH="482600" progId="Equation.3">
                  <p:embed/>
                </p:oleObj>
              </mc:Choice>
              <mc:Fallback>
                <p:oleObj name="Уравнение" r:id="rId3" imgW="25781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52" y="2521831"/>
                        <a:ext cx="4808617" cy="84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0" y="26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5008"/>
              </p:ext>
            </p:extLst>
          </p:nvPr>
        </p:nvGraphicFramePr>
        <p:xfrm>
          <a:off x="3605349" y="3436883"/>
          <a:ext cx="3187337" cy="7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Уравнение" r:id="rId5" imgW="2159000" imgH="482600" progId="Equation.3">
                  <p:embed/>
                </p:oleObj>
              </mc:Choice>
              <mc:Fallback>
                <p:oleObj name="Уравнение" r:id="rId5" imgW="21590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49" y="3436883"/>
                        <a:ext cx="3187337" cy="74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55837"/>
              </p:ext>
            </p:extLst>
          </p:nvPr>
        </p:nvGraphicFramePr>
        <p:xfrm>
          <a:off x="3801292" y="4519759"/>
          <a:ext cx="2704012" cy="79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Уравнение" r:id="rId7" imgW="1447172" imgH="482391" progId="Equation.3">
                  <p:embed/>
                </p:oleObj>
              </mc:Choice>
              <mc:Fallback>
                <p:oleObj name="Уравнение" r:id="rId7" imgW="1447172" imgH="48239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92" y="4519759"/>
                        <a:ext cx="2704012" cy="79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39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2013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Exercise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lvl="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Fourier integral of the function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  0      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when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&lt;0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    1       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when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0  .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    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when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&gt;0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Fourier integral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𝑘𝑥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                                        for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𝑘</m:t>
                    </m:r>
                    <m:r>
                      <a:rPr lang="en-US" sz="2400" i="1">
                        <a:latin typeface="Cambria Math"/>
                      </a:rPr>
                      <m:t>&gt;0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hence prov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urier integral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𝑘𝑥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n 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for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𝑘</m:t>
                    </m:r>
                    <m:r>
                      <a:rPr lang="en-US" sz="2400" i="1">
                        <a:latin typeface="Cambria Math"/>
                      </a:rPr>
                      <m:t>&gt;0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hence prov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04082"/>
              </p:ext>
            </p:extLst>
          </p:nvPr>
        </p:nvGraphicFramePr>
        <p:xfrm>
          <a:off x="7192747" y="3526975"/>
          <a:ext cx="2201408" cy="34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Уравнение" r:id="rId4" imgW="1548728" imgH="203112" progId="Equation.3">
                  <p:embed/>
                </p:oleObj>
              </mc:Choice>
              <mc:Fallback>
                <p:oleObj name="Уравнение" r:id="rId4" imgW="1548728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747" y="3526975"/>
                        <a:ext cx="2201408" cy="343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27478"/>
              </p:ext>
            </p:extLst>
          </p:nvPr>
        </p:nvGraphicFramePr>
        <p:xfrm>
          <a:off x="4702643" y="3814363"/>
          <a:ext cx="3472172" cy="97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r:id="rId6" imgW="1790700" imgH="469900" progId="Equation.DSMT4">
                  <p:embed/>
                </p:oleObj>
              </mc:Choice>
              <mc:Fallback>
                <p:oleObj r:id="rId6" imgW="17907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43" y="3814363"/>
                        <a:ext cx="3472172" cy="970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76742"/>
              </p:ext>
            </p:extLst>
          </p:nvPr>
        </p:nvGraphicFramePr>
        <p:xfrm>
          <a:off x="7262947" y="4911643"/>
          <a:ext cx="2455817" cy="36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Уравнение" r:id="rId8" imgW="1459866" imgH="203112" progId="Equation.3">
                  <p:embed/>
                </p:oleObj>
              </mc:Choice>
              <mc:Fallback>
                <p:oleObj name="Уравнение" r:id="rId8" imgW="1459866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947" y="4911643"/>
                        <a:ext cx="2455817" cy="36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80401"/>
              </p:ext>
            </p:extLst>
          </p:nvPr>
        </p:nvGraphicFramePr>
        <p:xfrm>
          <a:off x="5003075" y="5303533"/>
          <a:ext cx="3461656" cy="8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r:id="rId10" imgW="1752600" imgH="469900" progId="Equation.DSMT4">
                  <p:embed/>
                </p:oleObj>
              </mc:Choice>
              <mc:Fallback>
                <p:oleObj r:id="rId10" imgW="17526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75" y="5303533"/>
                        <a:ext cx="3461656" cy="873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694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A0C6C33-A6DE-4F83-BED2-6B24687AD95C}"/>
</file>

<file path=customXml/itemProps2.xml><?xml version="1.0" encoding="utf-8"?>
<ds:datastoreItem xmlns:ds="http://schemas.openxmlformats.org/officeDocument/2006/customXml" ds:itemID="{750BB54A-7B47-47FD-A228-8999B96B23E8}"/>
</file>

<file path=customXml/itemProps3.xml><?xml version="1.0" encoding="utf-8"?>
<ds:datastoreItem xmlns:ds="http://schemas.openxmlformats.org/officeDocument/2006/customXml" ds:itemID="{87B7505F-7AF5-4BB9-A7BE-3DA676C43940}"/>
</file>

<file path=docProps/app.xml><?xml version="1.0" encoding="utf-8"?>
<Properties xmlns="http://schemas.openxmlformats.org/officeDocument/2006/extended-properties" xmlns:vt="http://schemas.openxmlformats.org/officeDocument/2006/docPropsVTypes">
  <TotalTime>256</TotalTime>
  <Words>280</Words>
  <Application>Microsoft Office PowerPoint</Application>
  <PresentationFormat>Widescreen</PresentationFormat>
  <Paragraphs>8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Уравнение</vt:lpstr>
      <vt:lpstr>MathType 7.0 Equation</vt:lpstr>
      <vt:lpstr>Lecture -9</vt:lpstr>
      <vt:lpstr>Objective</vt:lpstr>
      <vt:lpstr> Fourier Integral</vt:lpstr>
      <vt:lpstr> Fourier Integral</vt:lpstr>
      <vt:lpstr> Fourier Integral</vt:lpstr>
      <vt:lpstr>Fourier Integral</vt:lpstr>
      <vt:lpstr>Example of Fourier Integral (continued)</vt:lpstr>
      <vt:lpstr>Example of Fourier Integral (continued)</vt:lpstr>
      <vt:lpstr>Sample Exercise</vt:lpstr>
      <vt:lpstr>Sample MCQ</vt:lpstr>
      <vt:lpstr>Outcome</vt:lpstr>
      <vt:lpstr>Next cla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Administrator</dc:creator>
  <cp:lastModifiedBy>Jannat-E-Mahbuba</cp:lastModifiedBy>
  <cp:revision>36</cp:revision>
  <dcterms:created xsi:type="dcterms:W3CDTF">2020-05-09T06:37:32Z</dcterms:created>
  <dcterms:modified xsi:type="dcterms:W3CDTF">2020-10-07T15:1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